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sldIdLst>
    <p:sldId id="256" r:id="rId2"/>
    <p:sldId id="261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59" r:id="rId12"/>
  </p:sldIdLst>
  <p:sldSz cx="9144000" cy="6858000" type="screen4x3"/>
  <p:notesSz cx="6858000" cy="9144000"/>
  <p:custDataLst>
    <p:tags r:id="rId14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A649"/>
    <a:srgbClr val="FFCC00"/>
    <a:srgbClr val="FFCC99"/>
    <a:srgbClr val="EBEBEB"/>
    <a:srgbClr val="434343"/>
    <a:srgbClr val="37B34A"/>
    <a:srgbClr val="276D3F"/>
    <a:srgbClr val="4D7D3F"/>
    <a:srgbClr val="09A14D"/>
    <a:srgbClr val="0676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7" autoAdjust="0"/>
    <p:restoredTop sz="94511" autoAdjust="0"/>
  </p:normalViewPr>
  <p:slideViewPr>
    <p:cSldViewPr snapToGrid="0" snapToObjects="1">
      <p:cViewPr>
        <p:scale>
          <a:sx n="100" d="100"/>
          <a:sy n="100" d="100"/>
        </p:scale>
        <p:origin x="-156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7" d="100"/>
          <a:sy n="87" d="100"/>
        </p:scale>
        <p:origin x="3904" y="1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7.wmf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47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1887DE-3F12-D74A-8FD6-D6755CBC1A56}" type="datetimeFigureOut">
              <a:rPr lang="ru-RU" smtClean="0"/>
              <a:t>29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A7856-9170-C642-98B0-85246FD9BF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575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324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2126537"/>
            <a:ext cx="9144000" cy="24538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65246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051138"/>
            <a:ext cx="7772400" cy="416689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417111F3-19CC-A94E-B0FD-1989B44291B9}" type="datetime1">
              <a:rPr lang="ru-RU" smtClean="0"/>
              <a:t>29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8387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268760"/>
            <a:ext cx="8424936" cy="2448272"/>
          </a:xfrm>
          <a:prstGeom prst="rect">
            <a:avLst/>
          </a:prstGeom>
        </p:spPr>
        <p:txBody>
          <a:bodyPr/>
          <a:lstStyle>
            <a:lvl1pPr>
              <a:defRPr sz="3600" b="1">
                <a:solidFill>
                  <a:schemeClr val="accent1">
                    <a:lumMod val="2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8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3717032"/>
            <a:ext cx="8424936" cy="1921768"/>
          </a:xfrm>
        </p:spPr>
        <p:txBody>
          <a:bodyPr/>
          <a:lstStyle>
            <a:lvl1pPr marL="0" indent="0" algn="ctr">
              <a:buNone/>
              <a:defRPr sz="2400" b="1">
                <a:solidFill>
                  <a:schemeClr val="accent1">
                    <a:lumMod val="2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108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1944546"/>
            <a:ext cx="9144000" cy="3044143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74EEDE86-207E-BA4C-83D4-5CE763B6EBC8}" type="datetime1">
              <a:rPr lang="ru-RU" smtClean="0"/>
              <a:t>29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39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421149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fld id="{A01A9D32-9F01-6440-A725-541402382076}" type="datetime1">
              <a:rPr lang="ru-RU" smtClean="0"/>
              <a:t>29.06.2017</a:t>
            </a:fld>
            <a:endParaRPr lang="ru-RU" dirty="0"/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0" y="0"/>
            <a:ext cx="9144000" cy="6882999"/>
          </a:xfrm>
          <a:prstGeom prst="rect">
            <a:avLst/>
          </a:prstGeom>
          <a:solidFill>
            <a:srgbClr val="434343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bg1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chemeClr val="bg1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pic>
        <p:nvPicPr>
          <p:cNvPr id="18" name="Изображение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0"/>
            <a:ext cx="9144000" cy="182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6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0" y="1944547"/>
            <a:ext cx="9144000" cy="2060294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201896"/>
            <a:ext cx="7772400" cy="151357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pic>
        <p:nvPicPr>
          <p:cNvPr id="10" name="Изображение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08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Обычная_страница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3" y="868102"/>
            <a:ext cx="8289563" cy="5208607"/>
          </a:xfrm>
          <a:effectLst>
            <a:outerShdw blurRad="50800" dist="50800" dir="5400000" algn="ctr" rotWithShape="0">
              <a:srgbClr val="EBEBEB"/>
            </a:outerShdw>
          </a:effectLst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77742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-215154" y="6555070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Аналитическая геометрия </a:t>
            </a:r>
            <a:r>
              <a:rPr lang="ru-RU" dirty="0">
                <a:latin typeface="Times New Roman"/>
                <a:cs typeface="Times New Roman"/>
              </a:rPr>
              <a:t>© 2013. </a:t>
            </a:r>
            <a:r>
              <a:rPr lang="ru-RU" dirty="0" err="1">
                <a:latin typeface="Times New Roman"/>
                <a:cs typeface="Times New Roman"/>
              </a:rPr>
              <a:t>Лагунова</a:t>
            </a:r>
            <a:r>
              <a:rPr lang="ru-RU" dirty="0">
                <a:latin typeface="Times New Roman"/>
                <a:cs typeface="Times New Roman"/>
              </a:rPr>
              <a:t> М.В. </a:t>
            </a:r>
            <a:r>
              <a:rPr lang="ru-RU" dirty="0" err="1" smtClean="0">
                <a:latin typeface="Times New Roman"/>
                <a:cs typeface="Times New Roman"/>
              </a:rPr>
              <a:t>ИПМиМ</a:t>
            </a:r>
            <a:r>
              <a:rPr lang="ru-RU" dirty="0" smtClean="0">
                <a:latin typeface="Times New Roman"/>
                <a:cs typeface="Times New Roman"/>
              </a:rPr>
              <a:t> </a:t>
            </a:r>
            <a:r>
              <a:rPr lang="ru-RU" dirty="0" err="1" smtClean="0">
                <a:latin typeface="Times New Roman"/>
                <a:cs typeface="Times New Roman"/>
              </a:rPr>
              <a:t>СПбГПУ</a:t>
            </a:r>
            <a:endParaRPr lang="ru-RU" dirty="0"/>
          </a:p>
          <a:p>
            <a:pPr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8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траница_2_колонки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03024" y="863590"/>
            <a:ext cx="4111826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863590"/>
            <a:ext cx="4063437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8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67FBE-727B-D24A-B2F7-F1C6B17C32AD}" type="datetime1">
              <a:rPr lang="ru-RU" smtClean="0"/>
              <a:t>29.06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t>‹#›</a:t>
            </a:fld>
            <a:endParaRPr lang="ru-RU"/>
          </a:p>
        </p:txBody>
      </p:sp>
      <p:pic>
        <p:nvPicPr>
          <p:cNvPr id="5" name="Изображение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3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838091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483673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8EF89B46-E882-AD4D-B512-49726B71C43E}" type="datetime1">
              <a:rPr lang="ru-RU" smtClean="0"/>
              <a:t>29.06.2017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483676"/>
            <a:ext cx="30861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495251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0" y="-249"/>
            <a:ext cx="9144000" cy="57819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Изображение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172228"/>
            <a:ext cx="1136409" cy="233237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 userDrawn="1"/>
        </p:nvSpPr>
        <p:spPr>
          <a:xfrm>
            <a:off x="1942456" y="1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056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пасибо_за_внимание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9580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669A4-D85B-7842-96D8-59D9CC4B44DF}" type="datetime1">
              <a:rPr lang="ru-RU" smtClean="0"/>
              <a:t>29.06.2017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8B3EB-C589-314F-BBE8-5A42F2EA3755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5" r:id="rId2"/>
    <p:sldLayoutId id="2147483674" r:id="rId3"/>
    <p:sldLayoutId id="2147483677" r:id="rId4"/>
    <p:sldLayoutId id="2147483662" r:id="rId5"/>
    <p:sldLayoutId id="2147483676" r:id="rId6"/>
    <p:sldLayoutId id="2147483667" r:id="rId7"/>
    <p:sldLayoutId id="2147483672" r:id="rId8"/>
    <p:sldLayoutId id="2147483678" r:id="rId9"/>
    <p:sldLayoutId id="2147483679" r:id="rId10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3.png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image" Target="../media/image82.png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6.wmf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9.png"/><Relationship Id="rId9" Type="http://schemas.openxmlformats.org/officeDocument/2006/relationships/image" Target="../media/image80.png"/><Relationship Id="rId1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4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38.png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8.wmf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8.png"/><Relationship Id="rId24" Type="http://schemas.openxmlformats.org/officeDocument/2006/relationships/oleObject" Target="../embeddings/oleObject450.bin"/><Relationship Id="rId5" Type="http://schemas.openxmlformats.org/officeDocument/2006/relationships/image" Target="../media/image46.wmf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3.wmf"/><Relationship Id="rId10" Type="http://schemas.openxmlformats.org/officeDocument/2006/relationships/image" Target="../media/image57.png"/><Relationship Id="rId19" Type="http://schemas.openxmlformats.org/officeDocument/2006/relationships/image" Target="../media/image59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63.png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49.bin"/><Relationship Id="rId17" Type="http://schemas.openxmlformats.org/officeDocument/2006/relationships/image" Target="../media/image72.png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1.png"/><Relationship Id="rId20" Type="http://schemas.openxmlformats.org/officeDocument/2006/relationships/oleObject" Target="../embeddings/oleObject51.bin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23" Type="http://schemas.openxmlformats.org/officeDocument/2006/relationships/image" Target="../media/image57.wmf"/><Relationship Id="rId28" Type="http://schemas.openxmlformats.org/officeDocument/2006/relationships/image" Target="../media/image59.wmf"/><Relationship Id="rId19" Type="http://schemas.openxmlformats.org/officeDocument/2006/relationships/image" Target="../media/image55.wmf"/><Relationship Id="rId4" Type="http://schemas.openxmlformats.org/officeDocument/2006/relationships/image" Target="../media/image47.wmf"/><Relationship Id="rId22" Type="http://schemas.openxmlformats.org/officeDocument/2006/relationships/oleObject" Target="../embeddings/oleObject52.bin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685800" y="2459602"/>
            <a:ext cx="7772400" cy="1652467"/>
          </a:xfrm>
        </p:spPr>
        <p:txBody>
          <a:bodyPr>
            <a:normAutofit/>
          </a:bodyPr>
          <a:lstStyle/>
          <a:p>
            <a:pPr algn="ctr"/>
            <a:r>
              <a:rPr lang="ru-RU" sz="1400" dirty="0"/>
              <a:t>Раздел 2</a:t>
            </a:r>
            <a:br>
              <a:rPr lang="ru-RU" sz="1400" dirty="0"/>
            </a:br>
            <a:r>
              <a:rPr lang="ru-RU" sz="1400" dirty="0"/>
              <a:t/>
            </a:r>
            <a:br>
              <a:rPr lang="ru-RU" sz="1400" dirty="0"/>
            </a:br>
            <a:r>
              <a:rPr lang="ru-RU" sz="1800" dirty="0"/>
              <a:t>Векторная алгебра</a:t>
            </a:r>
            <a:br>
              <a:rPr lang="ru-RU" sz="1800" dirty="0"/>
            </a:br>
            <a:r>
              <a:rPr lang="ru-RU" sz="1800" dirty="0"/>
              <a:t/>
            </a:r>
            <a:br>
              <a:rPr lang="ru-RU" sz="1800" dirty="0"/>
            </a:br>
            <a:r>
              <a:rPr lang="ru-RU" i="1" dirty="0"/>
              <a:t>Геометрические векторы</a:t>
            </a:r>
            <a:endParaRPr lang="ru-RU" dirty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0C8D3-E9FB-D345-82B3-0787ACCF83AE}" type="datetime1">
              <a:rPr lang="ru-RU" smtClean="0"/>
              <a:t>29.06.20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680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357242" y="734484"/>
            <a:ext cx="7015318" cy="1894416"/>
            <a:chOff x="357242" y="734484"/>
            <a:chExt cx="7015318" cy="1894416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357242" y="1177357"/>
              <a:ext cx="7015318" cy="145154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57242" y="734484"/>
              <a:ext cx="1204625" cy="36933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ru-RU" b="1" dirty="0" smtClean="0"/>
                <a:t>Теорема 3</a:t>
              </a:r>
              <a:endParaRPr lang="ru-RU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57242" y="1177357"/>
                  <a:ext cx="7015318" cy="10611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2000" dirty="0" smtClean="0"/>
                    <a:t>Пусть векторы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ru-RU" sz="2000" dirty="0" smtClean="0"/>
                    <a:t> не компланарны, тогда любой вектор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e>
                      </m:acc>
                    </m:oMath>
                  </a14:m>
                  <a:r>
                    <a:rPr lang="en-US" sz="2000" dirty="0" smtClean="0"/>
                    <a:t> </a:t>
                  </a:r>
                </a:p>
                <a:p>
                  <a:r>
                    <a:rPr lang="ru-RU" sz="2000" dirty="0" smtClean="0"/>
                    <a:t>можно разложить по этим трем векторам, то есть представить</a:t>
                  </a:r>
                </a:p>
                <a:p>
                  <a:r>
                    <a:rPr lang="ru-RU" sz="2000" dirty="0" smtClean="0"/>
                    <a:t>его в виде: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242" y="1177357"/>
                  <a:ext cx="7015318" cy="10611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57" t="-7471" r="-1391" b="-919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Группа 9"/>
            <p:cNvGrpSpPr/>
            <p:nvPr/>
          </p:nvGrpSpPr>
          <p:grpSpPr>
            <a:xfrm>
              <a:off x="2067266" y="2033389"/>
              <a:ext cx="3859749" cy="445635"/>
              <a:chOff x="2314575" y="2033392"/>
              <a:chExt cx="3859749" cy="44563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2314575" y="2033392"/>
                    <a:ext cx="3393365" cy="44563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dirty="0" smtClean="0"/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𝑙</m:t>
                        </m:r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</m:oMath>
                    </a14:m>
                    <a:r>
                      <a:rPr lang="en-US" dirty="0" smtClean="0"/>
                      <a:t> </a:t>
                    </a:r>
                    <a:r>
                      <a:rPr lang="ru-RU" dirty="0" smtClean="0"/>
                      <a:t>где </a:t>
                    </a:r>
                    <a14:m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𝑙</m:t>
                        </m:r>
                        <m:r>
                          <a:rPr lang="en-US" sz="20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4575" y="2033392"/>
                    <a:ext cx="3393365" cy="44563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7808" b="-2054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Объект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0872752"/>
                      </p:ext>
                    </p:extLst>
                  </p:nvPr>
                </p:nvGraphicFramePr>
                <p:xfrm>
                  <a:off x="5575837" y="2080790"/>
                  <a:ext cx="598487" cy="3508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90" name="Equation" r:id="rId5" imgW="279360" imgH="164880" progId="Equation.DSMT4">
                          <p:embed/>
                        </p:oleObj>
                      </mc:Choice>
                      <mc:Fallback>
                        <p:oleObj name="Equation" r:id="rId5" imgW="27936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75837" y="2080790"/>
                                <a:ext cx="598487" cy="3508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Объект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0872752"/>
                      </p:ext>
                    </p:extLst>
                  </p:nvPr>
                </p:nvGraphicFramePr>
                <p:xfrm>
                  <a:off x="5575837" y="2080790"/>
                  <a:ext cx="598487" cy="3508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3575" name="Equation" r:id="rId7" imgW="279360" imgH="164880" progId="Equation.DSMT4">
                          <p:embed/>
                        </p:oleObj>
                      </mc:Choice>
                      <mc:Fallback>
                        <p:oleObj name="Equation" r:id="rId7" imgW="27936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75837" y="2080790"/>
                                <a:ext cx="598487" cy="3508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13" name="TextBox 12"/>
          <p:cNvSpPr txBox="1"/>
          <p:nvPr/>
        </p:nvSpPr>
        <p:spPr>
          <a:xfrm>
            <a:off x="357242" y="2805173"/>
            <a:ext cx="18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Доказательство:</a:t>
            </a:r>
            <a:endParaRPr lang="ru-RU" b="1" dirty="0"/>
          </a:p>
        </p:txBody>
      </p:sp>
      <p:sp>
        <p:nvSpPr>
          <p:cNvPr id="14" name="Куб 13"/>
          <p:cNvSpPr/>
          <p:nvPr/>
        </p:nvSpPr>
        <p:spPr>
          <a:xfrm rot="438873">
            <a:off x="774231" y="3234281"/>
            <a:ext cx="1535484" cy="213360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632735" y="5248275"/>
            <a:ext cx="796015" cy="1095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632735" y="5247396"/>
            <a:ext cx="1157288" cy="138113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632735" y="4038600"/>
            <a:ext cx="172128" cy="12096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V="1">
            <a:off x="632735" y="3524250"/>
            <a:ext cx="224515" cy="1724025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V="1">
            <a:off x="632735" y="4410134"/>
            <a:ext cx="1157288" cy="838141"/>
          </a:xfrm>
          <a:prstGeom prst="straightConnector1">
            <a:avLst/>
          </a:prstGeom>
          <a:ln w="38100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V="1">
            <a:off x="632735" y="3362325"/>
            <a:ext cx="1806554" cy="188507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>
            <a:off x="1055956" y="3174505"/>
            <a:ext cx="236845" cy="17403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055956" y="4914900"/>
            <a:ext cx="1121977" cy="1714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561867" y="527509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59554" y="480057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439289" y="312414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4112" y="332419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7432" y="5102989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Прямая со стрелкой 44"/>
          <p:cNvCxnSpPr/>
          <p:nvPr/>
        </p:nvCxnSpPr>
        <p:spPr>
          <a:xfrm flipV="1">
            <a:off x="632735" y="5102989"/>
            <a:ext cx="1545198" cy="145286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169297" y="4902934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 rot="571263">
                <a:off x="804863" y="5260864"/>
                <a:ext cx="3913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71263">
                <a:off x="804863" y="5260864"/>
                <a:ext cx="391325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14474" r="-2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 rot="19267034">
                <a:off x="1270554" y="4637158"/>
                <a:ext cx="385875" cy="445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267034">
                <a:off x="1270554" y="4637158"/>
                <a:ext cx="385875" cy="4456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 rot="531433">
                <a:off x="378169" y="4346435"/>
                <a:ext cx="3691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31433">
                <a:off x="378169" y="4346435"/>
                <a:ext cx="369139" cy="400110"/>
              </a:xfrm>
              <a:prstGeom prst="rect">
                <a:avLst/>
              </a:prstGeom>
              <a:blipFill rotWithShape="1">
                <a:blip r:embed="rId11"/>
                <a:stretch>
                  <a:fillRect t="-13333" r="-239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95727"/>
              </p:ext>
            </p:extLst>
          </p:nvPr>
        </p:nvGraphicFramePr>
        <p:xfrm>
          <a:off x="3420353" y="3063905"/>
          <a:ext cx="1851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2" imgW="850680" imgH="215640" progId="Equation.DSMT4">
                  <p:embed/>
                </p:oleObj>
              </mc:Choice>
              <mc:Fallback>
                <p:oleObj name="Equation" r:id="rId12" imgW="850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353" y="3063905"/>
                        <a:ext cx="18510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04628"/>
              </p:ext>
            </p:extLst>
          </p:nvPr>
        </p:nvGraphicFramePr>
        <p:xfrm>
          <a:off x="3432160" y="3587502"/>
          <a:ext cx="663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4" imgW="304560" imgH="215640" progId="Equation.DSMT4">
                  <p:embed/>
                </p:oleObj>
              </mc:Choice>
              <mc:Fallback>
                <p:oleObj name="Equation" r:id="rId14" imgW="304560" imgH="215640" progId="Equation.DSMT4">
                  <p:embed/>
                  <p:pic>
                    <p:nvPicPr>
                      <p:cNvPr id="0" name="Объект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60" y="3587502"/>
                        <a:ext cx="663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940792" y="3635127"/>
                <a:ext cx="3794693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компланарен вектора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ru-RU" dirty="0" smtClean="0"/>
                  <a:t>значит</a:t>
                </a:r>
                <a:endParaRPr lang="ru-RU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792" y="3635127"/>
                <a:ext cx="3794693" cy="410305"/>
              </a:xfrm>
              <a:prstGeom prst="rect">
                <a:avLst/>
              </a:prstGeom>
              <a:blipFill rotWithShape="1">
                <a:blip r:embed="rId16"/>
                <a:stretch>
                  <a:fillRect l="-1284" t="-10294" r="-642" b="-220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77281"/>
              </p:ext>
            </p:extLst>
          </p:nvPr>
        </p:nvGraphicFramePr>
        <p:xfrm>
          <a:off x="3432160" y="4100276"/>
          <a:ext cx="174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7" imgW="799920" imgH="215640" progId="Equation.DSMT4">
                  <p:embed/>
                </p:oleObj>
              </mc:Choice>
              <mc:Fallback>
                <p:oleObj name="Equation" r:id="rId17" imgW="799920" imgH="215640" progId="Equation.DSMT4">
                  <p:embed/>
                  <p:pic>
                    <p:nvPicPr>
                      <p:cNvPr id="0" name="Объект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60" y="4100276"/>
                        <a:ext cx="174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72339"/>
              </p:ext>
            </p:extLst>
          </p:nvPr>
        </p:nvGraphicFramePr>
        <p:xfrm>
          <a:off x="3500438" y="4602163"/>
          <a:ext cx="26558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9" imgW="1218960" imgH="266400" progId="Equation.DSMT4">
                  <p:embed/>
                </p:oleObj>
              </mc:Choice>
              <mc:Fallback>
                <p:oleObj name="Equation" r:id="rId19" imgW="1218960" imgH="266400" progId="Equation.DSMT4">
                  <p:embed/>
                  <p:pic>
                    <p:nvPicPr>
                      <p:cNvPr id="0" name="Объект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602163"/>
                        <a:ext cx="26558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Прямая со стрелкой 37"/>
          <p:cNvCxnSpPr/>
          <p:nvPr/>
        </p:nvCxnSpPr>
        <p:spPr>
          <a:xfrm flipV="1">
            <a:off x="2227919" y="3362325"/>
            <a:ext cx="224515" cy="1724025"/>
          </a:xfrm>
          <a:prstGeom prst="straightConnector1">
            <a:avLst/>
          </a:prstGeom>
          <a:ln w="28575">
            <a:solidFill>
              <a:srgbClr val="21A649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1969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995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endParaRPr lang="ru-RU" i="1" dirty="0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54E18720-A961-4E9D-ABAB-9BD85AFA3C94}" type="slidenum">
              <a:rPr lang="ru-RU" smtClean="0"/>
              <a:t>2</a:t>
            </a:fld>
            <a:endParaRPr lang="ru-RU" dirty="0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79512" y="1268760"/>
            <a:ext cx="8784976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hangingPunct="0"/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ометрическим вектором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/>
              <a:t>называется </a:t>
            </a:r>
            <a:r>
              <a:rPr lang="ru-RU" sz="2400" dirty="0"/>
              <a:t>направленный прямолинейный отрезок, для которого указано, какая из ограничивающих его точек считается началом, а какая концом. Начало вектора называют также точкой его приложения.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195736" y="4158493"/>
            <a:ext cx="3744416" cy="1008112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29272" y="516660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728395" y="414908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</a:t>
            </a:r>
            <a:endParaRPr lang="ru-RU" sz="2800" dirty="0"/>
          </a:p>
        </p:txBody>
      </p:sp>
      <p:sp>
        <p:nvSpPr>
          <p:cNvPr id="13" name="Овал 12"/>
          <p:cNvSpPr/>
          <p:nvPr/>
        </p:nvSpPr>
        <p:spPr>
          <a:xfrm>
            <a:off x="2182232" y="5098395"/>
            <a:ext cx="117594" cy="11759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5728395" y="4149080"/>
            <a:ext cx="117594" cy="11759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56654"/>
              </p:ext>
            </p:extLst>
          </p:nvPr>
        </p:nvGraphicFramePr>
        <p:xfrm>
          <a:off x="4644008" y="5428215"/>
          <a:ext cx="936104" cy="96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Формула" r:id="rId3" imgW="368280" imgH="380880" progId="Equation.3">
                  <p:embed/>
                </p:oleObj>
              </mc:Choice>
              <mc:Fallback>
                <p:oleObj name="Формула" r:id="rId3" imgW="3682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428215"/>
                        <a:ext cx="936104" cy="960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38436"/>
              </p:ext>
            </p:extLst>
          </p:nvPr>
        </p:nvGraphicFramePr>
        <p:xfrm>
          <a:off x="3732081" y="4788452"/>
          <a:ext cx="806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Формула" r:id="rId5" imgW="317160" imgH="253800" progId="Equation.3">
                  <p:embed/>
                </p:oleObj>
              </mc:Choice>
              <mc:Fallback>
                <p:oleObj name="Формула" r:id="rId5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81" y="4788452"/>
                        <a:ext cx="8064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08104" y="5725269"/>
            <a:ext cx="220124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- длина вектора 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85043"/>
              </p:ext>
            </p:extLst>
          </p:nvPr>
        </p:nvGraphicFramePr>
        <p:xfrm>
          <a:off x="7709348" y="5475210"/>
          <a:ext cx="806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Формула" r:id="rId7" imgW="317160" imgH="253800" progId="Equation.3">
                  <p:embed/>
                </p:oleObj>
              </mc:Choice>
              <mc:Fallback>
                <p:oleObj name="Формула" r:id="rId7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348" y="5475210"/>
                        <a:ext cx="8064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9295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62298" y="781972"/>
            <a:ext cx="8568952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/>
              <a:t>Два вектора называются 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вными</a:t>
            </a:r>
            <a:r>
              <a:rPr lang="ru-RU" sz="2400" dirty="0"/>
              <a:t>, если они лежат на параллельных прямых (или на одной прямой), одинаково направлены и имеют равные длины.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480819" y="2682530"/>
            <a:ext cx="1800200" cy="86409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772082" y="3535463"/>
            <a:ext cx="1800200" cy="86409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21864" y="3431834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91266" y="2633506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090584" y="430957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82002" y="350531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</a:t>
            </a:r>
            <a:endParaRPr lang="ru-RU" sz="2800" dirty="0"/>
          </a:p>
        </p:txBody>
      </p:sp>
      <p:sp>
        <p:nvSpPr>
          <p:cNvPr id="16" name="Двойная стрелка влево/вправо 15"/>
          <p:cNvSpPr/>
          <p:nvPr/>
        </p:nvSpPr>
        <p:spPr>
          <a:xfrm>
            <a:off x="5409034" y="3208812"/>
            <a:ext cx="720080" cy="484632"/>
          </a:xfrm>
          <a:prstGeom prst="left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293720" y="2132856"/>
            <a:ext cx="998630" cy="30243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00526"/>
              </p:ext>
            </p:extLst>
          </p:nvPr>
        </p:nvGraphicFramePr>
        <p:xfrm>
          <a:off x="3400425" y="4571187"/>
          <a:ext cx="2838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Формула" r:id="rId3" imgW="1117440" imgH="266400" progId="Equation.3">
                  <p:embed/>
                </p:oleObj>
              </mc:Choice>
              <mc:Fallback>
                <p:oleObj name="Формула" r:id="rId3" imgW="1117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571187"/>
                        <a:ext cx="28384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246431" y="5468504"/>
            <a:ext cx="856895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 smtClean="0"/>
              <a:t>Класс равных направленных отрезков называется свободным вектором или просто геометрическим вектором.</a:t>
            </a:r>
            <a:endParaRPr lang="ru-RU" sz="24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3436372" y="3110257"/>
            <a:ext cx="1672708" cy="601632"/>
            <a:chOff x="3436372" y="3110257"/>
            <a:chExt cx="1672708" cy="601632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3436372" y="3110257"/>
              <a:ext cx="1672708" cy="6016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698627" y="3229438"/>
                  <a:ext cx="1148199" cy="4047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𝐷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8627" y="3229438"/>
                  <a:ext cx="1148199" cy="40479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Группа 24"/>
          <p:cNvGrpSpPr/>
          <p:nvPr/>
        </p:nvGrpSpPr>
        <p:grpSpPr>
          <a:xfrm>
            <a:off x="6238875" y="2506353"/>
            <a:ext cx="2044700" cy="1803224"/>
            <a:chOff x="6238875" y="2506353"/>
            <a:chExt cx="2044700" cy="1803224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6238875" y="2506353"/>
              <a:ext cx="2044700" cy="180322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TextBox 1"/>
                <p:cNvSpPr txBox="1"/>
                <p:nvPr/>
              </p:nvSpPr>
              <p:spPr>
                <a:xfrm>
                  <a:off x="6541059" y="2681596"/>
                  <a:ext cx="1440331" cy="42704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𝐴𝐵</m:t>
                                </m:r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𝐶𝐷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1059" y="2681596"/>
                  <a:ext cx="1440331" cy="42704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764067" y="3248732"/>
                  <a:ext cx="994311" cy="4047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  <m:r>
                          <a:rPr lang="ru-RU" i="1" smtClean="0">
                            <a:latin typeface="Cambria Math"/>
                          </a:rPr>
                          <m:t>||</m:t>
                        </m:r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𝐷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067" y="3248732"/>
                  <a:ext cx="994311" cy="40479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12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666283" y="3711889"/>
                  <a:ext cx="1189878" cy="4047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↑↑</m:t>
                        </m:r>
                        <m:acc>
                          <m:accPr>
                            <m:chr m:val="⃗"/>
                            <m:ctrlPr>
                              <a:rPr lang="ru-RU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𝐶𝐷</m:t>
                            </m:r>
                          </m:e>
                        </m:acc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6283" y="3711889"/>
                  <a:ext cx="1189878" cy="40479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2310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1124744"/>
            <a:ext cx="8496944" cy="138499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dirty="0"/>
              <a:t>Векторы  называются </a:t>
            </a:r>
            <a:r>
              <a:rPr lang="ru-RU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ллинеарными</a:t>
            </a:r>
            <a:r>
              <a:rPr lang="ru-RU" sz="2800" dirty="0"/>
              <a:t>, если они лежат либо на одной прямой, либо на параллельных прямых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21058"/>
              </p:ext>
            </p:extLst>
          </p:nvPr>
        </p:nvGraphicFramePr>
        <p:xfrm>
          <a:off x="5220072" y="1916832"/>
          <a:ext cx="876399" cy="68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Формула" r:id="rId3" imgW="368280" imgH="291960" progId="Equation.3">
                  <p:embed/>
                </p:oleObj>
              </mc:Choice>
              <mc:Fallback>
                <p:oleObj name="Формула" r:id="rId3" imgW="368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16832"/>
                        <a:ext cx="876399" cy="687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1520" y="2788883"/>
            <a:ext cx="8496944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dirty="0"/>
              <a:t>Вектор, у которого начало и конец совпадают, называется </a:t>
            </a:r>
            <a:r>
              <a:rPr lang="ru-RU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улевым</a:t>
            </a:r>
            <a:r>
              <a:rPr lang="ru-RU" sz="2800" dirty="0" smtClean="0"/>
              <a:t> </a:t>
            </a:r>
            <a:r>
              <a:rPr lang="ru-RU" sz="2800" dirty="0"/>
              <a:t>или </a:t>
            </a:r>
            <a:r>
              <a:rPr lang="ru-RU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уль-вектором</a:t>
            </a:r>
            <a:r>
              <a:rPr lang="ru-RU" sz="2800" dirty="0"/>
              <a:t>.</a:t>
            </a:r>
            <a:r>
              <a:rPr lang="ru-RU" dirty="0"/>
              <a:t>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39672"/>
              </p:ext>
            </p:extLst>
          </p:nvPr>
        </p:nvGraphicFramePr>
        <p:xfrm>
          <a:off x="8116736" y="2919743"/>
          <a:ext cx="360040" cy="69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Формула" r:id="rId5" imgW="126890" imgH="241091" progId="Equation.3">
                  <p:embed/>
                </p:oleObj>
              </mc:Choice>
              <mc:Fallback>
                <p:oleObj name="Формула" r:id="rId5" imgW="126890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736" y="2919743"/>
                        <a:ext cx="360040" cy="69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30627"/>
              </p:ext>
            </p:extLst>
          </p:nvPr>
        </p:nvGraphicFramePr>
        <p:xfrm>
          <a:off x="2657168" y="3762864"/>
          <a:ext cx="871154" cy="61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Формула" r:id="rId7" imgW="406080" imgH="291960" progId="Equation.3">
                  <p:embed/>
                </p:oleObj>
              </mc:Choice>
              <mc:Fallback>
                <p:oleObj name="Формула" r:id="rId7" imgW="406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168" y="3762864"/>
                        <a:ext cx="871154" cy="615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21724"/>
              </p:ext>
            </p:extLst>
          </p:nvPr>
        </p:nvGraphicFramePr>
        <p:xfrm>
          <a:off x="3689499" y="3853625"/>
          <a:ext cx="688756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Формула" r:id="rId9" imgW="291960" imgH="203040" progId="Equation.3">
                  <p:embed/>
                </p:oleObj>
              </mc:Choice>
              <mc:Fallback>
                <p:oleObj name="Формула" r:id="rId9" imgW="291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9499" y="3853625"/>
                        <a:ext cx="688756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51520" y="4607366"/>
            <a:ext cx="8496944" cy="138499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dirty="0"/>
              <a:t>Векторы  называются </a:t>
            </a:r>
            <a:r>
              <a:rPr lang="ru-RU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мпланарными</a:t>
            </a:r>
            <a:r>
              <a:rPr lang="ru-RU" sz="2800" dirty="0"/>
              <a:t>, если они </a:t>
            </a:r>
            <a:r>
              <a:rPr lang="ru-RU" sz="2800" dirty="0" smtClean="0"/>
              <a:t>либо лежат в одной плоскости, </a:t>
            </a:r>
            <a:r>
              <a:rPr lang="ru-RU" sz="2800" dirty="0"/>
              <a:t>либо </a:t>
            </a:r>
            <a:r>
              <a:rPr lang="ru-RU" sz="2800" dirty="0" smtClean="0"/>
              <a:t>параллельны одной плоскост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5249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026763" y="59978"/>
            <a:ext cx="6978839" cy="432445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 smtClean="0"/>
              <a:t>Линейные операции над векторами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00834" y="712113"/>
            <a:ext cx="358670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000" b="1" dirty="0"/>
              <a:t>Операция сложения векторов </a:t>
            </a:r>
            <a:endParaRPr lang="ru-RU" sz="2000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1232416" y="1860793"/>
            <a:ext cx="1368152" cy="108012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78598"/>
              </p:ext>
            </p:extLst>
          </p:nvPr>
        </p:nvGraphicFramePr>
        <p:xfrm>
          <a:off x="1574454" y="2004809"/>
          <a:ext cx="370581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Формула" r:id="rId3" imgW="139639" imgH="190417" progId="Equation.3">
                  <p:embed/>
                </p:oleObj>
              </mc:Choice>
              <mc:Fallback>
                <p:oleObj name="Формула" r:id="rId3" imgW="13963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454" y="2004809"/>
                        <a:ext cx="370581" cy="494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>
            <a:off x="1232416" y="3156937"/>
            <a:ext cx="684076" cy="936104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12760"/>
              </p:ext>
            </p:extLst>
          </p:nvPr>
        </p:nvGraphicFramePr>
        <p:xfrm>
          <a:off x="1574454" y="3156937"/>
          <a:ext cx="438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Формула" r:id="rId5" imgW="164880" imgH="253800" progId="Equation.3">
                  <p:embed/>
                </p:oleObj>
              </mc:Choice>
              <mc:Fallback>
                <p:oleObj name="Формула" r:id="rId5" imgW="164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454" y="3156937"/>
                        <a:ext cx="4381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5417466" y="1644769"/>
            <a:ext cx="1368152" cy="1080120"/>
            <a:chOff x="395536" y="2060848"/>
            <a:chExt cx="1368152" cy="1080120"/>
          </a:xfrm>
        </p:grpSpPr>
        <p:cxnSp>
          <p:nvCxnSpPr>
            <p:cNvPr id="11" name="Прямая со стрелкой 10"/>
            <p:cNvCxnSpPr/>
            <p:nvPr/>
          </p:nvCxnSpPr>
          <p:spPr>
            <a:xfrm flipV="1">
              <a:off x="395536" y="2060848"/>
              <a:ext cx="1368152" cy="108012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090655"/>
                </p:ext>
              </p:extLst>
            </p:nvPr>
          </p:nvGraphicFramePr>
          <p:xfrm>
            <a:off x="737574" y="2204864"/>
            <a:ext cx="370581" cy="49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Формула" r:id="rId7" imgW="139639" imgH="190417" progId="Equation.3">
                    <p:embed/>
                  </p:oleObj>
                </mc:Choice>
                <mc:Fallback>
                  <p:oleObj name="Формула" r:id="rId7" imgW="13963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4" y="2204864"/>
                          <a:ext cx="370581" cy="494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/>
          <p:nvPr/>
        </p:nvGrpSpPr>
        <p:grpSpPr>
          <a:xfrm>
            <a:off x="6785618" y="1644769"/>
            <a:ext cx="780188" cy="936104"/>
            <a:chOff x="395536" y="3356992"/>
            <a:chExt cx="780188" cy="936104"/>
          </a:xfrm>
        </p:grpSpPr>
        <p:cxnSp>
          <p:nvCxnSpPr>
            <p:cNvPr id="14" name="Прямая со стрелкой 13"/>
            <p:cNvCxnSpPr/>
            <p:nvPr/>
          </p:nvCxnSpPr>
          <p:spPr>
            <a:xfrm>
              <a:off x="395536" y="3356992"/>
              <a:ext cx="684076" cy="936104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135847"/>
                </p:ext>
              </p:extLst>
            </p:nvPr>
          </p:nvGraphicFramePr>
          <p:xfrm>
            <a:off x="737574" y="3356992"/>
            <a:ext cx="4381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9" name="Формула" r:id="rId8" imgW="164880" imgH="253800" progId="Equation.3">
                    <p:embed/>
                  </p:oleObj>
                </mc:Choice>
                <mc:Fallback>
                  <p:oleObj name="Формула" r:id="rId8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4" y="3356992"/>
                          <a:ext cx="43815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Прямая со стрелкой 15"/>
          <p:cNvCxnSpPr/>
          <p:nvPr/>
        </p:nvCxnSpPr>
        <p:spPr>
          <a:xfrm flipV="1">
            <a:off x="5417466" y="2580873"/>
            <a:ext cx="2052228" cy="144016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27828"/>
              </p:ext>
            </p:extLst>
          </p:nvPr>
        </p:nvGraphicFramePr>
        <p:xfrm>
          <a:off x="5837948" y="2580873"/>
          <a:ext cx="1211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Формула" r:id="rId10" imgW="457200" imgH="253800" progId="Equation.3">
                  <p:embed/>
                </p:oleObj>
              </mc:Choice>
              <mc:Fallback>
                <p:oleObj name="Формула" r:id="rId10" imgW="457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48" y="2580873"/>
                        <a:ext cx="1211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58340" y="1112223"/>
            <a:ext cx="309634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равило треуголь</a:t>
            </a:r>
            <a:r>
              <a:rPr lang="ru-RU" dirty="0" smtClean="0"/>
              <a:t>ника</a:t>
            </a:r>
            <a:endParaRPr lang="ru-RU" dirty="0"/>
          </a:p>
        </p:txBody>
      </p:sp>
      <p:grpSp>
        <p:nvGrpSpPr>
          <p:cNvPr id="19" name="Группа 18"/>
          <p:cNvGrpSpPr/>
          <p:nvPr/>
        </p:nvGrpSpPr>
        <p:grpSpPr>
          <a:xfrm>
            <a:off x="5237446" y="3949025"/>
            <a:ext cx="1368152" cy="1080120"/>
            <a:chOff x="395536" y="2060848"/>
            <a:chExt cx="1368152" cy="1080120"/>
          </a:xfrm>
        </p:grpSpPr>
        <p:cxnSp>
          <p:nvCxnSpPr>
            <p:cNvPr id="20" name="Прямая со стрелкой 19"/>
            <p:cNvCxnSpPr/>
            <p:nvPr/>
          </p:nvCxnSpPr>
          <p:spPr>
            <a:xfrm flipV="1">
              <a:off x="395536" y="2060848"/>
              <a:ext cx="1368152" cy="108012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262578"/>
                </p:ext>
              </p:extLst>
            </p:nvPr>
          </p:nvGraphicFramePr>
          <p:xfrm>
            <a:off x="737574" y="2204864"/>
            <a:ext cx="370581" cy="49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Формула" r:id="rId12" imgW="139639" imgH="190417" progId="Equation.3">
                    <p:embed/>
                  </p:oleObj>
                </mc:Choice>
                <mc:Fallback>
                  <p:oleObj name="Формула" r:id="rId12" imgW="13963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4" y="2204864"/>
                          <a:ext cx="370581" cy="494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Группа 21"/>
          <p:cNvGrpSpPr/>
          <p:nvPr/>
        </p:nvGrpSpPr>
        <p:grpSpPr>
          <a:xfrm>
            <a:off x="5262599" y="5012444"/>
            <a:ext cx="780188" cy="946077"/>
            <a:chOff x="395536" y="3347019"/>
            <a:chExt cx="780188" cy="946077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395536" y="3356992"/>
              <a:ext cx="684076" cy="936104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943424"/>
                </p:ext>
              </p:extLst>
            </p:nvPr>
          </p:nvGraphicFramePr>
          <p:xfrm>
            <a:off x="737574" y="3347019"/>
            <a:ext cx="43815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Формула" r:id="rId13" imgW="164880" imgH="253800" progId="Equation.3">
                    <p:embed/>
                  </p:oleObj>
                </mc:Choice>
                <mc:Fallback>
                  <p:oleObj name="Формула" r:id="rId13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4" y="3347019"/>
                          <a:ext cx="43815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Прямая соединительная линия 24"/>
          <p:cNvCxnSpPr/>
          <p:nvPr/>
        </p:nvCxnSpPr>
        <p:spPr>
          <a:xfrm flipV="1">
            <a:off x="5895693" y="4908691"/>
            <a:ext cx="1368152" cy="10498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05598" y="3949025"/>
            <a:ext cx="684076" cy="936104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V="1">
            <a:off x="5237446" y="4885129"/>
            <a:ext cx="2052228" cy="144016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82584"/>
              </p:ext>
            </p:extLst>
          </p:nvPr>
        </p:nvGraphicFramePr>
        <p:xfrm>
          <a:off x="6036405" y="4333449"/>
          <a:ext cx="1211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Формула" r:id="rId14" imgW="457200" imgH="253800" progId="Equation.3">
                  <p:embed/>
                </p:oleObj>
              </mc:Choice>
              <mc:Fallback>
                <p:oleObj name="Формула" r:id="rId14" imgW="457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405" y="4333449"/>
                        <a:ext cx="12112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347521" y="3424934"/>
            <a:ext cx="3476726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равило параллелограмма</a:t>
            </a:r>
            <a:endParaRPr lang="ru-RU" dirty="0"/>
          </a:p>
        </p:txBody>
      </p:sp>
      <p:sp>
        <p:nvSpPr>
          <p:cNvPr id="30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712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965169" y="1230717"/>
            <a:ext cx="3203848" cy="272339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608527" y="1431791"/>
            <a:ext cx="1296144" cy="72008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Выноска со стрелкой вправо 5"/>
          <p:cNvSpPr/>
          <p:nvPr/>
        </p:nvSpPr>
        <p:spPr>
          <a:xfrm>
            <a:off x="251520" y="1230717"/>
            <a:ext cx="4320480" cy="1122229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2994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721100"/>
            <a:ext cx="6336704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000" b="1" dirty="0"/>
              <a:t>Операция умножения вектора на число </a:t>
            </a:r>
            <a:endParaRPr lang="ru-RU" sz="20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921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60104"/>
              </p:ext>
            </p:extLst>
          </p:nvPr>
        </p:nvGraphicFramePr>
        <p:xfrm>
          <a:off x="276537" y="1361823"/>
          <a:ext cx="708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Формула" r:id="rId3" imgW="355320" imgH="203040" progId="Equation.3">
                  <p:embed/>
                </p:oleObj>
              </mc:Choice>
              <mc:Fallback>
                <p:oleObj name="Формула" r:id="rId3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37" y="1361823"/>
                        <a:ext cx="70802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4609" y="1391722"/>
            <a:ext cx="2750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оизвольный вектор</a:t>
            </a:r>
            <a:endParaRPr lang="ru-RU" sz="20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61140"/>
              </p:ext>
            </p:extLst>
          </p:nvPr>
        </p:nvGraphicFramePr>
        <p:xfrm>
          <a:off x="388938" y="1962150"/>
          <a:ext cx="784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962150"/>
                        <a:ext cx="7842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80650"/>
              </p:ext>
            </p:extLst>
          </p:nvPr>
        </p:nvGraphicFramePr>
        <p:xfrm>
          <a:off x="4741033" y="1544975"/>
          <a:ext cx="1163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Формула" r:id="rId7" imgW="583920" imgH="253800" progId="Equation.3">
                  <p:embed/>
                </p:oleObj>
              </mc:Choice>
              <mc:Fallback>
                <p:oleObj name="Формула" r:id="rId7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33" y="1544975"/>
                        <a:ext cx="1163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921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29595"/>
              </p:ext>
            </p:extLst>
          </p:nvPr>
        </p:nvGraphicFramePr>
        <p:xfrm>
          <a:off x="6181193" y="1181989"/>
          <a:ext cx="2278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Формула" r:id="rId9" imgW="1028520" imgH="291960" progId="Equation.3">
                  <p:embed/>
                </p:oleObj>
              </mc:Choice>
              <mc:Fallback>
                <p:oleObj name="Формула" r:id="rId9" imgW="1028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193" y="1181989"/>
                        <a:ext cx="22780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921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04499"/>
              </p:ext>
            </p:extLst>
          </p:nvPr>
        </p:nvGraphicFramePr>
        <p:xfrm>
          <a:off x="6253201" y="1836602"/>
          <a:ext cx="1021906" cy="7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Формула" r:id="rId11" imgW="419040" imgH="291960" progId="Equation.3">
                  <p:embed/>
                </p:oleObj>
              </mc:Choice>
              <mc:Fallback>
                <p:oleObj name="Формула" r:id="rId11" imgW="4190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201" y="1836602"/>
                        <a:ext cx="1021906" cy="714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9211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715"/>
              </p:ext>
            </p:extLst>
          </p:nvPr>
        </p:nvGraphicFramePr>
        <p:xfrm>
          <a:off x="6109185" y="2513951"/>
          <a:ext cx="2620269" cy="67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Формула" r:id="rId13" imgW="1104840" imgH="291960" progId="Equation.3">
                  <p:embed/>
                </p:oleObj>
              </mc:Choice>
              <mc:Fallback>
                <p:oleObj name="Формула" r:id="rId13" imgW="1104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85" y="2513951"/>
                        <a:ext cx="2620269" cy="677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62471"/>
              </p:ext>
            </p:extLst>
          </p:nvPr>
        </p:nvGraphicFramePr>
        <p:xfrm>
          <a:off x="6109185" y="3234031"/>
          <a:ext cx="2620269" cy="67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Формула" r:id="rId15" imgW="1104840" imgH="291960" progId="Equation.3">
                  <p:embed/>
                </p:oleObj>
              </mc:Choice>
              <mc:Fallback>
                <p:oleObj name="Формула" r:id="rId15" imgW="1104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85" y="3234031"/>
                        <a:ext cx="2620269" cy="677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/>
          <p:cNvGrpSpPr/>
          <p:nvPr/>
        </p:nvGrpSpPr>
        <p:grpSpPr>
          <a:xfrm>
            <a:off x="492561" y="2873991"/>
            <a:ext cx="1368152" cy="1080120"/>
            <a:chOff x="395536" y="2060848"/>
            <a:chExt cx="1368152" cy="1080120"/>
          </a:xfrm>
        </p:grpSpPr>
        <p:cxnSp>
          <p:nvCxnSpPr>
            <p:cNvPr id="21" name="Прямая со стрелкой 20"/>
            <p:cNvCxnSpPr/>
            <p:nvPr/>
          </p:nvCxnSpPr>
          <p:spPr>
            <a:xfrm flipV="1">
              <a:off x="395536" y="2060848"/>
              <a:ext cx="1368152" cy="108012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936732"/>
                </p:ext>
              </p:extLst>
            </p:nvPr>
          </p:nvGraphicFramePr>
          <p:xfrm>
            <a:off x="737574" y="2204864"/>
            <a:ext cx="370581" cy="49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" name="Формула" r:id="rId17" imgW="139639" imgH="190417" progId="Equation.3">
                    <p:embed/>
                  </p:oleObj>
                </mc:Choice>
                <mc:Fallback>
                  <p:oleObj name="Формула" r:id="rId17" imgW="13963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4" y="2204864"/>
                          <a:ext cx="370581" cy="494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Прямая со стрелкой 22"/>
          <p:cNvCxnSpPr/>
          <p:nvPr/>
        </p:nvCxnSpPr>
        <p:spPr>
          <a:xfrm flipV="1">
            <a:off x="636577" y="2801983"/>
            <a:ext cx="2808312" cy="2232248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87320"/>
              </p:ext>
            </p:extLst>
          </p:nvPr>
        </p:nvGraphicFramePr>
        <p:xfrm>
          <a:off x="1477256" y="3594071"/>
          <a:ext cx="563477" cy="42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Формула" r:id="rId19" imgW="266400" imgH="203040" progId="Equation.3">
                  <p:embed/>
                </p:oleObj>
              </mc:Choice>
              <mc:Fallback>
                <p:oleObj name="Формула" r:id="rId19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56" y="3594071"/>
                        <a:ext cx="563477" cy="42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 flipH="1">
            <a:off x="2059380" y="4458603"/>
            <a:ext cx="481338" cy="36004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01483"/>
              </p:ext>
            </p:extLst>
          </p:nvPr>
        </p:nvGraphicFramePr>
        <p:xfrm>
          <a:off x="2281402" y="4700879"/>
          <a:ext cx="858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Формула" r:id="rId21" imgW="406080" imgH="266400" progId="Equation.3">
                  <p:embed/>
                </p:oleObj>
              </mc:Choice>
              <mc:Fallback>
                <p:oleObj name="Формула" r:id="rId21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402" y="4700879"/>
                        <a:ext cx="858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Прямоугольник 28"/>
              <p:cNvSpPr/>
              <p:nvPr/>
            </p:nvSpPr>
            <p:spPr>
              <a:xfrm>
                <a:off x="159925" y="5325202"/>
                <a:ext cx="8837624" cy="40011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ru-RU" sz="2000" dirty="0" smtClean="0"/>
                  <a:t>Орт ненулевого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sz="2000" dirty="0" smtClean="0"/>
                  <a:t> </a:t>
                </a:r>
                <a:r>
                  <a:rPr lang="en-US" sz="2000" dirty="0" smtClean="0"/>
                  <a:t> ̶ </a:t>
                </a:r>
                <a:r>
                  <a:rPr lang="ru-RU" sz="2000" dirty="0" smtClean="0"/>
                  <a:t> вектор единичной длины, </a:t>
                </a:r>
                <a:r>
                  <a:rPr lang="ru-RU" sz="2000" dirty="0" err="1" smtClean="0"/>
                  <a:t>сонаправленный</a:t>
                </a:r>
                <a:r>
                  <a:rPr lang="ru-RU" sz="2000" dirty="0" smtClean="0"/>
                  <a:t> с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sz="2000" dirty="0" smtClean="0"/>
                  <a:t>. </a:t>
                </a:r>
                <a:endParaRPr lang="ru-RU" sz="2000" dirty="0"/>
              </a:p>
            </p:txBody>
          </p:sp>
        </mc:Choice>
        <mc:Fallback xmlns="">
          <p:sp>
            <p:nvSpPr>
              <p:cNvPr id="29" name="Прямоуголь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25" y="5325202"/>
                <a:ext cx="8837624" cy="400110"/>
              </a:xfrm>
              <a:prstGeom prst="rect">
                <a:avLst/>
              </a:prstGeom>
              <a:blipFill rotWithShape="1">
                <a:blip r:embed="rId23"/>
                <a:stretch>
                  <a:fillRect l="-689" t="-18182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97012"/>
              </p:ext>
            </p:extLst>
          </p:nvPr>
        </p:nvGraphicFramePr>
        <p:xfrm>
          <a:off x="3444889" y="5644276"/>
          <a:ext cx="12906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24" imgW="647640" imgH="444240" progId="Equation.DSMT4">
                  <p:embed/>
                </p:oleObj>
              </mc:Choice>
              <mc:Fallback>
                <p:oleObj name="Equation" r:id="rId24" imgW="647640" imgH="4442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9" y="5644276"/>
                        <a:ext cx="12906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70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809946" y="10277"/>
            <a:ext cx="6847800" cy="648071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 smtClean="0"/>
              <a:t>Свойства линейных операций над векторам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77347"/>
              </p:ext>
            </p:extLst>
          </p:nvPr>
        </p:nvGraphicFramePr>
        <p:xfrm>
          <a:off x="683568" y="508631"/>
          <a:ext cx="2313323" cy="5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Формула" r:id="rId3" imgW="977900" imgH="241300" progId="Equation.3">
                  <p:embed/>
                </p:oleObj>
              </mc:Choice>
              <mc:Fallback>
                <p:oleObj name="Формула" r:id="rId3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631"/>
                        <a:ext cx="2313323" cy="56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8006" y="532047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67387" y="608991"/>
            <a:ext cx="316835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коммутативность суммы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78006" y="1129218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92201"/>
              </p:ext>
            </p:extLst>
          </p:nvPr>
        </p:nvGraphicFramePr>
        <p:xfrm>
          <a:off x="619056" y="1055267"/>
          <a:ext cx="4267297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Формула" r:id="rId5" imgW="1752600" imgH="279400" progId="Equation.3">
                  <p:embed/>
                </p:oleObj>
              </mc:Choice>
              <mc:Fallback>
                <p:oleObj name="Формула" r:id="rId5" imgW="175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56" y="1055267"/>
                        <a:ext cx="4267297" cy="673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4048" y="1206162"/>
            <a:ext cx="316835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ассоциативность суммы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78006" y="1720957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9518"/>
              </p:ext>
            </p:extLst>
          </p:nvPr>
        </p:nvGraphicFramePr>
        <p:xfrm>
          <a:off x="755576" y="1679395"/>
          <a:ext cx="2966751" cy="60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Формула" r:id="rId7" imgW="1396800" imgH="291960" progId="Equation.3">
                  <p:embed/>
                </p:oleObj>
              </mc:Choice>
              <mc:Fallback>
                <p:oleObj name="Формула" r:id="rId7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79395"/>
                        <a:ext cx="2966751" cy="606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0066" y="2338465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88217"/>
              </p:ext>
            </p:extLst>
          </p:nvPr>
        </p:nvGraphicFramePr>
        <p:xfrm>
          <a:off x="716866" y="2296862"/>
          <a:ext cx="3884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Формула" r:id="rId9" imgW="1828800" imgH="291960" progId="Equation.3">
                  <p:embed/>
                </p:oleObj>
              </mc:Choice>
              <mc:Fallback>
                <p:oleObj name="Формула" r:id="rId9" imgW="1828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66" y="2296862"/>
                        <a:ext cx="38846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49586"/>
              </p:ext>
            </p:extLst>
          </p:nvPr>
        </p:nvGraphicFramePr>
        <p:xfrm>
          <a:off x="730229" y="3047968"/>
          <a:ext cx="3290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1" imgW="1688760" imgH="203040" progId="Equation.DSMT4">
                  <p:embed/>
                </p:oleObj>
              </mc:Choice>
              <mc:Fallback>
                <p:oleObj name="Equation" r:id="rId11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29" y="3047968"/>
                        <a:ext cx="32908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0066" y="2984796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14029" y="2874900"/>
            <a:ext cx="388843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ассоциативность относительно скалярного множителя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70066" y="3602126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8006" y="4204458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65" y="4850789"/>
            <a:ext cx="367408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79448"/>
              </p:ext>
            </p:extLst>
          </p:nvPr>
        </p:nvGraphicFramePr>
        <p:xfrm>
          <a:off x="755576" y="3640997"/>
          <a:ext cx="2672861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Формула" r:id="rId13" imgW="1371600" imgH="228600" progId="Equation.3">
                  <p:embed/>
                </p:oleObj>
              </mc:Choice>
              <mc:Fallback>
                <p:oleObj name="Формула" r:id="rId13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40997"/>
                        <a:ext cx="2672861" cy="445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584628" y="3540570"/>
            <a:ext cx="5341707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 smtClean="0"/>
              <a:t>дистрибутивность </a:t>
            </a:r>
            <a:r>
              <a:rPr lang="ru-RU" dirty="0"/>
              <a:t>умножения вектора на сумму вещественных чисел</a:t>
            </a: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02438"/>
              </p:ext>
            </p:extLst>
          </p:nvPr>
        </p:nvGraphicFramePr>
        <p:xfrm>
          <a:off x="683568" y="4170832"/>
          <a:ext cx="2784231" cy="55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Формула" r:id="rId15" imgW="1384300" imgH="279400" progId="Equation.3">
                  <p:embed/>
                </p:oleObj>
              </mc:Choice>
              <mc:Fallback>
                <p:oleObj name="Формула" r:id="rId15" imgW="1384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70832"/>
                        <a:ext cx="2784231" cy="556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557972" y="4204458"/>
            <a:ext cx="5401511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 smtClean="0"/>
              <a:t>дистрибутивность </a:t>
            </a:r>
            <a:r>
              <a:rPr lang="ru-RU" dirty="0"/>
              <a:t>умножения вещественного числа на сумму векторов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75654"/>
              </p:ext>
            </p:extLst>
          </p:nvPr>
        </p:nvGraphicFramePr>
        <p:xfrm>
          <a:off x="755576" y="4869856"/>
          <a:ext cx="1245481" cy="40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Формула" r:id="rId17" imgW="583947" imgH="190417" progId="Equation.3">
                  <p:embed/>
                </p:oleObj>
              </mc:Choice>
              <mc:Fallback>
                <p:oleObj name="Формула" r:id="rId17" imgW="5839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856"/>
                        <a:ext cx="1245481" cy="40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2718" y="5393689"/>
            <a:ext cx="91440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ru-RU" dirty="0"/>
              <a:t>Множество математических объектов, на котором установлены две </a:t>
            </a:r>
            <a:r>
              <a:rPr lang="ru-RU" dirty="0" smtClean="0"/>
              <a:t>линейные </a:t>
            </a:r>
            <a:r>
              <a:rPr lang="ru-RU" dirty="0"/>
              <a:t>операции (</a:t>
            </a:r>
            <a:r>
              <a:rPr lang="ru-RU" dirty="0" smtClean="0"/>
              <a:t>сложение </a:t>
            </a:r>
            <a:r>
              <a:rPr lang="ru-RU" dirty="0"/>
              <a:t>и </a:t>
            </a:r>
            <a:r>
              <a:rPr lang="ru-RU" dirty="0" smtClean="0"/>
              <a:t>умножение </a:t>
            </a:r>
            <a:r>
              <a:rPr lang="ru-RU" dirty="0"/>
              <a:t>на число), причем </a:t>
            </a:r>
            <a:r>
              <a:rPr lang="ru-RU" dirty="0" smtClean="0"/>
              <a:t>выполняются </a:t>
            </a:r>
            <a:r>
              <a:rPr lang="ru-RU" dirty="0"/>
              <a:t>свойства 1 – 8, называется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нейным</a:t>
            </a:r>
            <a:r>
              <a:rPr lang="ru-RU" dirty="0"/>
              <a:t> (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кторным</a:t>
            </a:r>
            <a:r>
              <a:rPr lang="ru-RU" dirty="0"/>
              <a:t>) пространством. </a:t>
            </a:r>
          </a:p>
        </p:txBody>
      </p:sp>
      <p:sp>
        <p:nvSpPr>
          <p:cNvPr id="27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7951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8" name="Группа 37"/>
          <p:cNvGrpSpPr/>
          <p:nvPr/>
        </p:nvGrpSpPr>
        <p:grpSpPr>
          <a:xfrm>
            <a:off x="357243" y="763601"/>
            <a:ext cx="5061424" cy="1042621"/>
            <a:chOff x="357243" y="763601"/>
            <a:chExt cx="5061424" cy="1042621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357243" y="1167926"/>
              <a:ext cx="5061424" cy="63829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7243" y="763601"/>
              <a:ext cx="1204625" cy="36933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ru-RU" b="1" dirty="0" smtClean="0"/>
                <a:t>Теорема 1</a:t>
              </a:r>
              <a:endParaRPr lang="ru-RU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61088" y="1167926"/>
                  <a:ext cx="2437911" cy="5162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2400" dirty="0" smtClean="0"/>
                    <a:t>Пусть</a:t>
                  </a:r>
                  <a:r>
                    <a:rPr lang="en-US" sz="2400" dirty="0" smtClean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≠</m:t>
                      </m:r>
                    </m:oMath>
                  </a14:m>
                  <a:r>
                    <a:rPr lang="en-US" sz="2400" dirty="0" smtClean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en-US" sz="2400" dirty="0" smtClean="0"/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2400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‖"/>
                          <m:endChr m:val="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088" y="1167926"/>
                  <a:ext cx="2437911" cy="5162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000" b="-2738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Объект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4435628"/>
                    </p:ext>
                  </p:extLst>
                </p:nvPr>
              </p:nvGraphicFramePr>
              <p:xfrm>
                <a:off x="2810208" y="1173715"/>
                <a:ext cx="2450121" cy="5104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608" name="Equation" r:id="rId4" imgW="1143000" imgH="241200" progId="Equation.DSMT4">
                        <p:embed/>
                      </p:oleObj>
                    </mc:Choice>
                    <mc:Fallback>
                      <p:oleObj name="Equation" r:id="rId4" imgW="1143000" imgH="241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0208" y="1173715"/>
                              <a:ext cx="2450121" cy="5104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Объект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4435628"/>
                    </p:ext>
                  </p:extLst>
                </p:nvPr>
              </p:nvGraphicFramePr>
              <p:xfrm>
                <a:off x="2810208" y="1173715"/>
                <a:ext cx="2450121" cy="5104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4" name="Equation" r:id="rId6" imgW="1143000" imgH="241200" progId="Equation.DSMT4">
                        <p:embed/>
                      </p:oleObj>
                    </mc:Choice>
                    <mc:Fallback>
                      <p:oleObj name="Equation" r:id="rId6" imgW="1143000" imgH="241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0208" y="1173715"/>
                              <a:ext cx="2450121" cy="5104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211854" y="2337643"/>
            <a:ext cx="498467" cy="476481"/>
            <a:chOff x="461087" y="2097386"/>
            <a:chExt cx="498467" cy="476481"/>
          </a:xfrm>
        </p:grpSpPr>
        <p:sp>
          <p:nvSpPr>
            <p:cNvPr id="15" name="Овал 14"/>
            <p:cNvSpPr/>
            <p:nvPr/>
          </p:nvSpPr>
          <p:spPr>
            <a:xfrm>
              <a:off x="461087" y="2097386"/>
              <a:ext cx="498467" cy="476481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26193"/>
                </p:ext>
              </p:extLst>
            </p:nvPr>
          </p:nvGraphicFramePr>
          <p:xfrm>
            <a:off x="556338" y="2187697"/>
            <a:ext cx="337483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name="Equation" r:id="rId8" imgW="190417" imgH="152334" progId="Equation.DSMT4">
                    <p:embed/>
                  </p:oleObj>
                </mc:Choice>
                <mc:Fallback>
                  <p:oleObj name="Equation" r:id="rId8" imgW="190417" imgH="15233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38" y="2187697"/>
                          <a:ext cx="337483" cy="269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357242" y="1968311"/>
            <a:ext cx="18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Доказательство: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9428" y="2403819"/>
                <a:ext cx="2394758" cy="445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r>
                  <a:rPr lang="ru-RU" sz="2000" dirty="0" smtClean="0"/>
                  <a:t> </a:t>
                </a:r>
                <a:r>
                  <a:rPr lang="en-US" sz="2000" dirty="0" smtClean="0"/>
                  <a:t>, </a:t>
                </a:r>
                <a:r>
                  <a:rPr lang="ru-RU" sz="2000" dirty="0" smtClean="0"/>
                  <a:t>то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  <a:endParaRPr lang="ru-RU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28" y="2403819"/>
                <a:ext cx="2394758" cy="445635"/>
              </a:xfrm>
              <a:prstGeom prst="rect">
                <a:avLst/>
              </a:prstGeom>
              <a:blipFill rotWithShape="1">
                <a:blip r:embed="rId9"/>
                <a:stretch>
                  <a:fillRect l="-2545" r="-1781" b="-246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719428" y="2869924"/>
                <a:ext cx="6470297" cy="753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000" dirty="0" smtClean="0"/>
                  <a:t>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2000" i="1" dirty="0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, </a:t>
                </a:r>
                <a:r>
                  <a:rPr lang="ru-RU" sz="2000" dirty="0"/>
                  <a:t>то </a:t>
                </a:r>
                <a:r>
                  <a:rPr lang="ru-RU" sz="2000" dirty="0" smtClean="0"/>
                  <a:t>орты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либо </a:t>
                </a:r>
                <a:r>
                  <a:rPr lang="ru-RU" sz="2000" dirty="0" err="1" smtClean="0"/>
                  <a:t>сонаправлены</a:t>
                </a:r>
                <a:r>
                  <a:rPr lang="ru-RU" sz="2000" dirty="0" smtClean="0"/>
                  <a:t> </a:t>
                </a:r>
              </a:p>
              <a:p>
                <a:r>
                  <a:rPr lang="ru-RU" sz="2000" dirty="0" smtClean="0"/>
                  <a:t>либо </a:t>
                </a:r>
                <a:r>
                  <a:rPr lang="ru-RU" sz="2000" dirty="0" err="1" smtClean="0"/>
                  <a:t>противонаправлены</a:t>
                </a:r>
                <a:r>
                  <a:rPr lang="ru-RU" sz="2000" dirty="0" smtClean="0"/>
                  <a:t>, то есть возможны 2 варианта:</a:t>
                </a:r>
                <a:endParaRPr lang="ru-RU" sz="20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28" y="2869924"/>
                <a:ext cx="6470297" cy="753411"/>
              </a:xfrm>
              <a:prstGeom prst="rect">
                <a:avLst/>
              </a:prstGeom>
              <a:blipFill rotWithShape="1">
                <a:blip r:embed="rId10"/>
                <a:stretch>
                  <a:fillRect l="-943" t="-3252" b="-138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5" name="Группа 24"/>
          <p:cNvGrpSpPr/>
          <p:nvPr/>
        </p:nvGrpSpPr>
        <p:grpSpPr>
          <a:xfrm>
            <a:off x="824088" y="3453695"/>
            <a:ext cx="6504694" cy="1231359"/>
            <a:chOff x="824088" y="3453695"/>
            <a:chExt cx="6504694" cy="12313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824088" y="3846455"/>
                  <a:ext cx="1990994" cy="4456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ea typeface="Cambria Math"/>
                        </a:rPr>
                        <m:t>↑↑</m:t>
                      </m:r>
                      <m:acc>
                        <m:accPr>
                          <m:chr m:val="⃗"/>
                          <m:ctrlPr>
                            <a:rPr lang="en-US" sz="2000" i="1" dirty="0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US" sz="2000" dirty="0" smtClean="0"/>
                    <a:t>, </a:t>
                  </a:r>
                  <a:r>
                    <a:rPr lang="ru-RU" sz="2000" dirty="0" smtClean="0"/>
                    <a:t>то есть 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88" y="3846455"/>
                  <a:ext cx="1990994" cy="44563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r="-2446" b="-2465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7323297"/>
                    </p:ext>
                  </p:extLst>
                </p:nvPr>
              </p:nvGraphicFramePr>
              <p:xfrm>
                <a:off x="2887955" y="3623335"/>
                <a:ext cx="2940147" cy="10617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610" name="Equation" r:id="rId12" imgW="1371600" imgH="495300" progId="Equation.DSMT4">
                        <p:embed/>
                      </p:oleObj>
                    </mc:Choice>
                    <mc:Fallback>
                      <p:oleObj name="Equation" r:id="rId12" imgW="1371600" imgH="4953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955" y="3623335"/>
                              <a:ext cx="2940147" cy="10617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7323297"/>
                    </p:ext>
                  </p:extLst>
                </p:nvPr>
              </p:nvGraphicFramePr>
              <p:xfrm>
                <a:off x="2887955" y="3623335"/>
                <a:ext cx="2940147" cy="10617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6" name="Equation" r:id="rId14" imgW="1371600" imgH="495300" progId="Equation.DSMT4">
                        <p:embed/>
                      </p:oleObj>
                    </mc:Choice>
                    <mc:Fallback>
                      <p:oleObj name="Equation" r:id="rId14" imgW="1371600" imgH="4953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955" y="3623335"/>
                              <a:ext cx="2940147" cy="10617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Объект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2350203"/>
                    </p:ext>
                  </p:extLst>
                </p:nvPr>
              </p:nvGraphicFramePr>
              <p:xfrm>
                <a:off x="6001631" y="3453695"/>
                <a:ext cx="1327151" cy="11433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611" name="Equation" r:id="rId16" imgW="622030" imgH="533169" progId="Equation.DSMT4">
                        <p:embed/>
                      </p:oleObj>
                    </mc:Choice>
                    <mc:Fallback>
                      <p:oleObj name="Equation" r:id="rId16" imgW="622030" imgH="533169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01631" y="3453695"/>
                              <a:ext cx="1327151" cy="11433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Объект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2350203"/>
                    </p:ext>
                  </p:extLst>
                </p:nvPr>
              </p:nvGraphicFramePr>
              <p:xfrm>
                <a:off x="6001631" y="3453695"/>
                <a:ext cx="1327151" cy="11433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7" name="Equation" r:id="rId17" imgW="622030" imgH="533169" progId="Equation.DSMT4">
                        <p:embed/>
                      </p:oleObj>
                    </mc:Choice>
                    <mc:Fallback>
                      <p:oleObj name="Equation" r:id="rId17" imgW="622030" imgH="533169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01631" y="3453695"/>
                              <a:ext cx="1327151" cy="11433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6" name="Группа 25"/>
          <p:cNvGrpSpPr/>
          <p:nvPr/>
        </p:nvGrpSpPr>
        <p:grpSpPr>
          <a:xfrm>
            <a:off x="753295" y="4462463"/>
            <a:ext cx="6614937" cy="1230313"/>
            <a:chOff x="824088" y="3454205"/>
            <a:chExt cx="6614937" cy="12303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24088" y="3846455"/>
                  <a:ext cx="2061655" cy="4456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ea typeface="Cambria Math"/>
                        </a:rPr>
                        <m:t>↑↓</m:t>
                      </m:r>
                      <m:acc>
                        <m:accPr>
                          <m:chr m:val="⃗"/>
                          <m:ctrlPr>
                            <a:rPr lang="en-US" sz="2000" i="1" dirty="0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US" sz="2000" dirty="0" smtClean="0"/>
                    <a:t>, </a:t>
                  </a:r>
                  <a:r>
                    <a:rPr lang="ru-RU" sz="2000" dirty="0" smtClean="0"/>
                    <a:t>то есть 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88" y="3846455"/>
                  <a:ext cx="2061655" cy="44563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2465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Объект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3977763"/>
                    </p:ext>
                  </p:extLst>
                </p:nvPr>
              </p:nvGraphicFramePr>
              <p:xfrm>
                <a:off x="2684463" y="3624068"/>
                <a:ext cx="3348037" cy="1060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612" name="Equation" r:id="rId20" imgW="1562040" imgH="495000" progId="Equation.DSMT4">
                        <p:embed/>
                      </p:oleObj>
                    </mc:Choice>
                    <mc:Fallback>
                      <p:oleObj name="Equation" r:id="rId20" imgW="156204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4463" y="3624068"/>
                              <a:ext cx="3348037" cy="1060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Объект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3977763"/>
                    </p:ext>
                  </p:extLst>
                </p:nvPr>
              </p:nvGraphicFramePr>
              <p:xfrm>
                <a:off x="2684463" y="3624068"/>
                <a:ext cx="3348037" cy="1060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8" name="Equation" r:id="rId21" imgW="1562040" imgH="495000" progId="Equation.DSMT4">
                        <p:embed/>
                      </p:oleObj>
                    </mc:Choice>
                    <mc:Fallback>
                      <p:oleObj name="Equation" r:id="rId21" imgW="156204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4463" y="3624068"/>
                              <a:ext cx="3348037" cy="1060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Объект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1753862"/>
                    </p:ext>
                  </p:extLst>
                </p:nvPr>
              </p:nvGraphicFramePr>
              <p:xfrm>
                <a:off x="5894388" y="3454205"/>
                <a:ext cx="1544637" cy="1143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613" name="Equation" r:id="rId23" imgW="723600" imgH="533160" progId="Equation.DSMT4">
                        <p:embed/>
                      </p:oleObj>
                    </mc:Choice>
                    <mc:Fallback>
                      <p:oleObj name="Equation" r:id="rId23" imgW="72360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94388" y="3454205"/>
                              <a:ext cx="1544637" cy="1143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Объект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1753862"/>
                    </p:ext>
                  </p:extLst>
                </p:nvPr>
              </p:nvGraphicFramePr>
              <p:xfrm>
                <a:off x="5894388" y="3454205"/>
                <a:ext cx="1544637" cy="1143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9" name="Equation" r:id="rId24" imgW="723600" imgH="533160" progId="Equation.DSMT4">
                        <p:embed/>
                      </p:oleObj>
                    </mc:Choice>
                    <mc:Fallback>
                      <p:oleObj name="Equation" r:id="rId24" imgW="72360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94388" y="3454205"/>
                              <a:ext cx="1544637" cy="1143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3" name="Группа 32"/>
          <p:cNvGrpSpPr/>
          <p:nvPr/>
        </p:nvGrpSpPr>
        <p:grpSpPr>
          <a:xfrm>
            <a:off x="210271" y="5692776"/>
            <a:ext cx="498467" cy="476481"/>
            <a:chOff x="461087" y="2097386"/>
            <a:chExt cx="498467" cy="476481"/>
          </a:xfrm>
        </p:grpSpPr>
        <p:sp>
          <p:nvSpPr>
            <p:cNvPr id="34" name="Овал 33"/>
            <p:cNvSpPr/>
            <p:nvPr/>
          </p:nvSpPr>
          <p:spPr>
            <a:xfrm>
              <a:off x="461087" y="2097386"/>
              <a:ext cx="498467" cy="476481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411561"/>
                </p:ext>
              </p:extLst>
            </p:nvPr>
          </p:nvGraphicFramePr>
          <p:xfrm>
            <a:off x="556338" y="2187697"/>
            <a:ext cx="337483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" name="Equation" r:id="rId26" imgW="190440" imgH="152280" progId="Equation.DSMT4">
                    <p:embed/>
                  </p:oleObj>
                </mc:Choice>
                <mc:Fallback>
                  <p:oleObj name="Equation" r:id="rId26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38" y="2187697"/>
                          <a:ext cx="337483" cy="269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9108"/>
              </p:ext>
            </p:extLst>
          </p:nvPr>
        </p:nvGraphicFramePr>
        <p:xfrm>
          <a:off x="719428" y="5675428"/>
          <a:ext cx="2014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27" imgW="939600" imgH="241200" progId="Equation.DSMT4">
                  <p:embed/>
                </p:oleObj>
              </mc:Choice>
              <mc:Fallback>
                <p:oleObj name="Equation" r:id="rId27" imgW="939600" imgH="241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28" y="5675428"/>
                        <a:ext cx="20145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775106" y="5746350"/>
            <a:ext cx="45195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следует из определения произведения </a:t>
            </a:r>
          </a:p>
          <a:p>
            <a:r>
              <a:rPr lang="ru-RU" sz="2000" dirty="0" smtClean="0"/>
              <a:t>вектора на число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87605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183328" y="2473198"/>
            <a:ext cx="498467" cy="476481"/>
            <a:chOff x="461087" y="2097386"/>
            <a:chExt cx="498467" cy="476481"/>
          </a:xfrm>
        </p:grpSpPr>
        <p:sp>
          <p:nvSpPr>
            <p:cNvPr id="9" name="Овал 8"/>
            <p:cNvSpPr/>
            <p:nvPr/>
          </p:nvSpPr>
          <p:spPr>
            <a:xfrm>
              <a:off x="461087" y="2097386"/>
              <a:ext cx="498467" cy="476481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648614"/>
                </p:ext>
              </p:extLst>
            </p:nvPr>
          </p:nvGraphicFramePr>
          <p:xfrm>
            <a:off x="556338" y="2187697"/>
            <a:ext cx="337483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5" name="Equation" r:id="rId3" imgW="190417" imgH="152334" progId="Equation.DSMT4">
                    <p:embed/>
                  </p:oleObj>
                </mc:Choice>
                <mc:Fallback>
                  <p:oleObj name="Equation" r:id="rId3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38" y="2187697"/>
                          <a:ext cx="337483" cy="269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334899" y="1976498"/>
            <a:ext cx="18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Доказательство:</a:t>
            </a:r>
            <a:endParaRPr lang="ru-RU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97085" y="2412006"/>
                <a:ext cx="2785186" cy="439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 smtClean="0"/>
                  <a:t>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r>
                  <a:rPr lang="ru-RU" sz="2000" dirty="0" smtClean="0"/>
                  <a:t> </a:t>
                </a:r>
                <a:r>
                  <a:rPr lang="en-US" sz="2000" dirty="0" smtClean="0"/>
                  <a:t>, </a:t>
                </a:r>
                <a:r>
                  <a:rPr lang="ru-RU" sz="2000" dirty="0" smtClean="0"/>
                  <a:t>то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  <a:endParaRPr lang="ru-RU" sz="20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85" y="2412006"/>
                <a:ext cx="2785186" cy="439479"/>
              </a:xfrm>
              <a:prstGeom prst="rect">
                <a:avLst/>
              </a:prstGeom>
              <a:blipFill rotWithShape="1">
                <a:blip r:embed="rId5"/>
                <a:stretch>
                  <a:fillRect l="-2188" t="-6944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/>
              <p:cNvSpPr/>
              <p:nvPr/>
            </p:nvSpPr>
            <p:spPr>
              <a:xfrm>
                <a:off x="697085" y="2878111"/>
                <a:ext cx="7442102" cy="445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000" dirty="0" smtClean="0"/>
                  <a:t>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sz="2000" i="1" dirty="0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 dirty="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, </a:t>
                </a:r>
                <a:r>
                  <a:rPr lang="ru-RU" sz="2000" dirty="0"/>
                  <a:t>то </a:t>
                </a:r>
                <a:r>
                  <a:rPr lang="ru-RU" sz="2000" dirty="0" smtClean="0"/>
                  <a:t>отложим его из той же точки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dirty="0" smtClean="0"/>
                  <a:t>, что и вектор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000" dirty="0" smtClean="0"/>
                  <a:t>.</a:t>
                </a:r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85" y="2878111"/>
                <a:ext cx="7442102" cy="445635"/>
              </a:xfrm>
              <a:prstGeom prst="rect">
                <a:avLst/>
              </a:prstGeom>
              <a:blipFill rotWithShape="1">
                <a:blip r:embed="rId6"/>
                <a:stretch>
                  <a:fillRect l="-819" t="-5479" r="-410" b="-246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Группа 21"/>
          <p:cNvGrpSpPr/>
          <p:nvPr/>
        </p:nvGrpSpPr>
        <p:grpSpPr>
          <a:xfrm>
            <a:off x="187928" y="5700963"/>
            <a:ext cx="498467" cy="476481"/>
            <a:chOff x="461087" y="2097386"/>
            <a:chExt cx="498467" cy="476481"/>
          </a:xfrm>
        </p:grpSpPr>
        <p:sp>
          <p:nvSpPr>
            <p:cNvPr id="23" name="Овал 22"/>
            <p:cNvSpPr/>
            <p:nvPr/>
          </p:nvSpPr>
          <p:spPr>
            <a:xfrm>
              <a:off x="461087" y="2097386"/>
              <a:ext cx="498467" cy="476481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591034"/>
                </p:ext>
              </p:extLst>
            </p:nvPr>
          </p:nvGraphicFramePr>
          <p:xfrm>
            <a:off x="556338" y="2187697"/>
            <a:ext cx="337483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6" name="Equation" r:id="rId7" imgW="190440" imgH="152280" progId="Equation.DSMT4">
                    <p:embed/>
                  </p:oleObj>
                </mc:Choice>
                <mc:Fallback>
                  <p:oleObj name="Equation" r:id="rId7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38" y="2187697"/>
                          <a:ext cx="337483" cy="269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2296552" y="5739148"/>
            <a:ext cx="41327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err="1" smtClean="0"/>
              <a:t>компланарность</a:t>
            </a:r>
            <a:r>
              <a:rPr lang="ru-RU" sz="2000" dirty="0" smtClean="0"/>
              <a:t> следует из смысла </a:t>
            </a:r>
          </a:p>
          <a:p>
            <a:r>
              <a:rPr lang="ru-RU" sz="2000" dirty="0" smtClean="0"/>
              <a:t>примененных операций.</a:t>
            </a:r>
            <a:endParaRPr lang="ru-RU" sz="2000" dirty="0"/>
          </a:p>
        </p:txBody>
      </p:sp>
      <p:grpSp>
        <p:nvGrpSpPr>
          <p:cNvPr id="52" name="Группа 51"/>
          <p:cNvGrpSpPr/>
          <p:nvPr/>
        </p:nvGrpSpPr>
        <p:grpSpPr>
          <a:xfrm>
            <a:off x="681795" y="3903029"/>
            <a:ext cx="2978570" cy="1433724"/>
            <a:chOff x="704138" y="3894842"/>
            <a:chExt cx="2978570" cy="1433724"/>
          </a:xfrm>
        </p:grpSpPr>
        <p:cxnSp>
          <p:nvCxnSpPr>
            <p:cNvPr id="35" name="Прямая со стрелкой 34"/>
            <p:cNvCxnSpPr/>
            <p:nvPr/>
          </p:nvCxnSpPr>
          <p:spPr>
            <a:xfrm>
              <a:off x="959555" y="4865511"/>
              <a:ext cx="2698045" cy="15804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/>
            <p:nvPr/>
          </p:nvCxnSpPr>
          <p:spPr>
            <a:xfrm flipV="1">
              <a:off x="959555" y="4055118"/>
              <a:ext cx="1546578" cy="824089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04138" y="473004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2" name="Прямая со стрелкой 41"/>
            <p:cNvCxnSpPr/>
            <p:nvPr/>
          </p:nvCxnSpPr>
          <p:spPr>
            <a:xfrm>
              <a:off x="1873955" y="4374443"/>
              <a:ext cx="1534698" cy="101071"/>
            </a:xfrm>
            <a:prstGeom prst="straightConnector1">
              <a:avLst/>
            </a:prstGeom>
            <a:ln w="381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2506133" y="4475514"/>
              <a:ext cx="902520" cy="469020"/>
            </a:xfrm>
            <a:prstGeom prst="straightConnector1">
              <a:avLst/>
            </a:prstGeom>
            <a:ln w="28575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flipV="1">
              <a:off x="959555" y="4475514"/>
              <a:ext cx="2449098" cy="38786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 rot="19727444">
                  <a:off x="1803575" y="3894842"/>
                  <a:ext cx="39132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727444">
                  <a:off x="1803575" y="3894842"/>
                  <a:ext cx="391325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t="-21111" r="-1222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 rot="305392">
                  <a:off x="1806299" y="4882931"/>
                  <a:ext cx="385875" cy="4456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05392">
                  <a:off x="1806299" y="4882931"/>
                  <a:ext cx="385875" cy="44563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 rot="21027938">
                  <a:off x="1939624" y="4364101"/>
                  <a:ext cx="36913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027938">
                  <a:off x="1939624" y="4364101"/>
                  <a:ext cx="369139" cy="400110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18421" r="-1944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TextBox 48"/>
            <p:cNvSpPr txBox="1"/>
            <p:nvPr/>
          </p:nvSpPr>
          <p:spPr>
            <a:xfrm>
              <a:off x="1613200" y="4075404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99544" y="4863263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326520" y="4324113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28684"/>
              </p:ext>
            </p:extLst>
          </p:nvPr>
        </p:nvGraphicFramePr>
        <p:xfrm>
          <a:off x="4138915" y="3616486"/>
          <a:ext cx="2301629" cy="42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8" imgW="1180588" imgH="215806" progId="Equation.DSMT4">
                  <p:embed/>
                </p:oleObj>
              </mc:Choice>
              <mc:Fallback>
                <p:oleObj name="Equation" r:id="rId18" imgW="1180588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15" y="3616486"/>
                        <a:ext cx="2301629" cy="426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87841"/>
              </p:ext>
            </p:extLst>
          </p:nvPr>
        </p:nvGraphicFramePr>
        <p:xfrm>
          <a:off x="4138915" y="4121400"/>
          <a:ext cx="2251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20" imgW="1155600" imgH="241200" progId="Equation.DSMT4">
                  <p:embed/>
                </p:oleObj>
              </mc:Choice>
              <mc:Fallback>
                <p:oleObj name="Equation" r:id="rId20" imgW="1155600" imgH="241200" progId="Equation.DSMT4">
                  <p:embed/>
                  <p:pic>
                    <p:nvPicPr>
                      <p:cNvPr id="0" name="Объект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15" y="4121400"/>
                        <a:ext cx="2251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4476"/>
              </p:ext>
            </p:extLst>
          </p:nvPr>
        </p:nvGraphicFramePr>
        <p:xfrm>
          <a:off x="4189469" y="4676047"/>
          <a:ext cx="2251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22" imgW="1155600" imgH="241200" progId="Equation.DSMT4">
                  <p:embed/>
                </p:oleObj>
              </mc:Choice>
              <mc:Fallback>
                <p:oleObj name="Equation" r:id="rId22" imgW="1155600" imgH="241200" progId="Equation.DSMT4">
                  <p:embed/>
                  <p:pic>
                    <p:nvPicPr>
                      <p:cNvPr id="0" name="Объект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69" y="4676047"/>
                        <a:ext cx="2251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42559"/>
              </p:ext>
            </p:extLst>
          </p:nvPr>
        </p:nvGraphicFramePr>
        <p:xfrm>
          <a:off x="750537" y="5666240"/>
          <a:ext cx="1577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24" imgW="736560" imgH="241200" progId="Equation.DSMT4">
                  <p:embed/>
                </p:oleObj>
              </mc:Choice>
              <mc:Fallback>
                <p:oleObj name="Equation" r:id="rId24" imgW="73656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37" y="5666240"/>
                        <a:ext cx="15779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Нижний колонтитул 3"/>
          <p:cNvSpPr>
            <a:spLocks noGrp="1"/>
          </p:cNvSpPr>
          <p:nvPr>
            <p:ph type="ftr" sz="quarter" idx="4294967295"/>
          </p:nvPr>
        </p:nvSpPr>
        <p:spPr>
          <a:xfrm>
            <a:off x="403023" y="6509464"/>
            <a:ext cx="5145741" cy="365125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атематика. Раздел 2. Векторная алгебра</a:t>
            </a:r>
            <a:endParaRPr lang="ru-RU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238482" y="628913"/>
            <a:ext cx="6202062" cy="1252743"/>
            <a:chOff x="326095" y="771788"/>
            <a:chExt cx="6202062" cy="1252743"/>
          </a:xfrm>
        </p:grpSpPr>
        <p:sp>
          <p:nvSpPr>
            <p:cNvPr id="60" name="Прямоугольник 59"/>
            <p:cNvSpPr/>
            <p:nvPr/>
          </p:nvSpPr>
          <p:spPr>
            <a:xfrm>
              <a:off x="326095" y="1141120"/>
              <a:ext cx="6202062" cy="86813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34900" y="771788"/>
              <a:ext cx="1204625" cy="36933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ru-RU" b="1" dirty="0" smtClean="0"/>
                <a:t>Теорема 2</a:t>
              </a:r>
              <a:endParaRPr lang="ru-RU" b="1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34900" y="1156400"/>
                  <a:ext cx="1728550" cy="5162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2400" dirty="0" smtClean="0"/>
                    <a:t>Пусть</a:t>
                  </a:r>
                  <a:r>
                    <a:rPr lang="en-US" sz="2400" dirty="0" smtClean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 ||</m:t>
                      </m:r>
                    </m:oMath>
                  </a14:m>
                  <a:r>
                    <a:rPr lang="en-US" sz="2400" dirty="0" smtClean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dirty="0" smtClean="0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ru-RU" sz="2400" dirty="0" smtClean="0"/>
                    <a:t> </a:t>
                  </a:r>
                  <a:endParaRPr lang="ru-RU" sz="2400" dirty="0"/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900" y="1156400"/>
                  <a:ext cx="1728550" cy="516232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l="-5654" b="-2588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7109490"/>
                    </p:ext>
                  </p:extLst>
                </p:nvPr>
              </p:nvGraphicFramePr>
              <p:xfrm>
                <a:off x="2902625" y="1513356"/>
                <a:ext cx="3294063" cy="511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31" name="Equation" r:id="rId27" imgW="1536480" imgH="241200" progId="Equation.DSMT4">
                        <p:embed/>
                      </p:oleObj>
                    </mc:Choice>
                    <mc:Fallback>
                      <p:oleObj name="Equation" r:id="rId27" imgW="1536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2625" y="1513356"/>
                              <a:ext cx="3294063" cy="511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7109490"/>
                    </p:ext>
                  </p:extLst>
                </p:nvPr>
              </p:nvGraphicFramePr>
              <p:xfrm>
                <a:off x="2902625" y="1513356"/>
                <a:ext cx="3294063" cy="5111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31" name="Equation" r:id="rId27" imgW="1536480" imgH="241200" progId="Equation.DSMT4">
                        <p:embed/>
                      </p:oleObj>
                    </mc:Choice>
                    <mc:Fallback>
                      <p:oleObj name="Equation" r:id="rId27" imgW="1536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2625" y="1513356"/>
                              <a:ext cx="3294063" cy="511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2" name="Объект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6550736"/>
                    </p:ext>
                  </p:extLst>
                </p:nvPr>
              </p:nvGraphicFramePr>
              <p:xfrm>
                <a:off x="326446" y="1468846"/>
                <a:ext cx="918798" cy="5104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32" name="Equation" r:id="rId29" imgW="431613" imgH="241195" progId="Equation.DSMT4">
                        <p:embed/>
                      </p:oleObj>
                    </mc:Choice>
                    <mc:Fallback>
                      <p:oleObj name="Equation" r:id="rId29" imgW="431613" imgH="241195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46" y="1468846"/>
                              <a:ext cx="918798" cy="5104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2" name="Объект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6550736"/>
                    </p:ext>
                  </p:extLst>
                </p:nvPr>
              </p:nvGraphicFramePr>
              <p:xfrm>
                <a:off x="326446" y="1468846"/>
                <a:ext cx="918798" cy="5104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32" name="Equation" r:id="rId29" imgW="431613" imgH="241195" progId="Equation.DSMT4">
                        <p:embed/>
                      </p:oleObj>
                    </mc:Choice>
                    <mc:Fallback>
                      <p:oleObj name="Equation" r:id="rId29" imgW="431613" imgH="241195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446" y="1468846"/>
                              <a:ext cx="918798" cy="5104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3" name="TextBox 32"/>
            <p:cNvSpPr txBox="1"/>
            <p:nvPr/>
          </p:nvSpPr>
          <p:spPr>
            <a:xfrm>
              <a:off x="1251521" y="1568889"/>
              <a:ext cx="17006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 smtClean="0"/>
                <a:t>компланарны</a:t>
              </a:r>
              <a:endParaRPr lang="ru-RU" sz="2000" dirty="0"/>
            </a:p>
          </p:txBody>
        </p:sp>
        <p:cxnSp>
          <p:nvCxnSpPr>
            <p:cNvPr id="3" name="Прямая соединительная линия 2"/>
            <p:cNvCxnSpPr/>
            <p:nvPr/>
          </p:nvCxnSpPr>
          <p:spPr>
            <a:xfrm flipH="1">
              <a:off x="1442194" y="1347788"/>
              <a:ext cx="229444" cy="1982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0172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4e979cc9a1343c0c11760518f7054e33ba6d1"/>
</p:tagLst>
</file>

<file path=ppt/theme/theme1.xml><?xml version="1.0" encoding="utf-8"?>
<a:theme xmlns:a="http://schemas.openxmlformats.org/drawingml/2006/main" name="Polytech_theme">
  <a:themeElements>
    <a:clrScheme name="Зеленый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olytech_presentation.potx" id="{0C3B3220-C52F-CE4F-9D40-4AE4710B99FC}" vid="{79B74601-811A-364F-91C2-904BAD2FC06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</TotalTime>
  <Words>575</Words>
  <Application>Microsoft Office PowerPoint</Application>
  <PresentationFormat>Экран (4:3)</PresentationFormat>
  <Paragraphs>94</Paragraphs>
  <Slides>1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1</vt:i4>
      </vt:variant>
    </vt:vector>
  </HeadingPairs>
  <TitlesOfParts>
    <vt:vector size="15" baseType="lpstr">
      <vt:lpstr>Polytech_theme</vt:lpstr>
      <vt:lpstr>Формула</vt:lpstr>
      <vt:lpstr>MathType 6.0 Equation</vt:lpstr>
      <vt:lpstr>Equation</vt:lpstr>
      <vt:lpstr>Раздел 2  Векторная алгебра  Геометрические векторы</vt:lpstr>
      <vt:lpstr>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ставление Санкт-Петербургского политехнического университета Петра Великого в интернете и в социальных ресурсах</dc:title>
  <dc:creator>пользователь Microsoft Office</dc:creator>
  <cp:lastModifiedBy>Marina</cp:lastModifiedBy>
  <cp:revision>48</cp:revision>
  <dcterms:created xsi:type="dcterms:W3CDTF">2016-02-02T13:12:08Z</dcterms:created>
  <dcterms:modified xsi:type="dcterms:W3CDTF">2017-06-29T19:16:02Z</dcterms:modified>
</cp:coreProperties>
</file>